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08C4DA5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71300</wp:posOffset>
            </wp:positionH>
            <wp:positionV relativeFrom="topMargin">
              <wp:posOffset>11201400</wp:posOffset>
            </wp:positionV>
            <wp:extent cx="406400" cy="393700"/>
            <wp:effectExtent l="0" t="0" r="12700" b="6350"/>
            <wp:wrapNone/>
            <wp:docPr id="100233" name="图片 100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3" name="图片 10023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四川省成都市数学中考真题</w:t>
      </w:r>
    </w:p>
    <w:p w14:paraId="00DC0436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卷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2A573E2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（选择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2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CA5FD1E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2</w:t>
      </w:r>
      <w:r>
        <w:rPr>
          <w:rFonts w:ascii="宋体" w:hAnsi="宋体" w:eastAsia="宋体" w:cs="宋体"/>
          <w:b/>
          <w:color w:val="auto"/>
          <w:sz w:val="24"/>
        </w:rPr>
        <w:t>分，每小题均有四个选项，其中只有一项符合题目要求）</w:t>
      </w:r>
    </w:p>
    <w:p w14:paraId="7D70A85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在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2" o:title="eqId5ca7d1107389675d32b56ec097464c1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0.8pt;width:12.9pt;" o:ole="t" filled="f" o:preferrelative="t" stroked="f" coordsize="21600,21600">
            <v:path/>
            <v:fill on="f" focussize="0,0"/>
            <v:stroke on="f" joinstyle="miter"/>
            <v:imagedata r:id="rId14" o:title="eqId4a94acdfb41489d5694b5a64b9e9975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6" o:title="eqIdc95b6be4554f03bf496092f1acdfbb8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" o:title="eqId158b045c6172c4178d7aa52083e1489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四个数中，最大的数是（    ）</w:t>
      </w:r>
    </w:p>
    <w:p w14:paraId="727FF15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0.8pt;width:12.9pt;" o:ole="t" filled="f" o:preferrelative="t" stroked="f" coordsize="21600,21600">
            <v:path/>
            <v:fill on="f" focussize="0,0"/>
            <v:stroke on="f" joinstyle="miter"/>
            <v:imagedata r:id="rId14" o:title="eqId4a94acdfb41489d5694b5a64b9e9975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" o:title="eqId158b045c6172c4178d7aa52083e1489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 w14:paraId="3A5C26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7</w:t>
      </w:r>
      <w:r>
        <w:rPr>
          <w:rFonts w:ascii="宋体" w:hAnsi="宋体" w:eastAsia="宋体" w:cs="宋体"/>
          <w:color w:val="000000"/>
        </w:rPr>
        <w:t>日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49</w:t>
      </w:r>
      <w:r>
        <w:rPr>
          <w:rFonts w:ascii="宋体" w:hAnsi="宋体" w:eastAsia="宋体" w:cs="宋体"/>
          <w:color w:val="000000"/>
        </w:rPr>
        <w:t>分，我国在西昌卫星发射中心成功发射第五十六颗北斗导航卫星．北斗系统作为国家重要基础设施，深刻改变着人们的生产生活方式．目前，某地图软件调用的北斗卫星日定位量超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2" o:title="eqId8a19abe6dbc2f65ac6e3eb2a2eb394e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次．将数据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2" o:title="eqId8a19abe6dbc2f65ac6e3eb2a2eb394e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用科学记数法表示为（    ）</w:t>
      </w:r>
    </w:p>
    <w:p w14:paraId="5DAD13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3pt;width:33.3pt;" o:ole="t" filled="f" o:preferrelative="t" stroked="f" coordsize="21600,21600">
            <v:path/>
            <v:fill on="f" focussize="0,0"/>
            <v:stroke on="f" joinstyle="miter"/>
            <v:imagedata r:id="rId25" o:title="eqId805f1572ef236a01de00982c69130bc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27" o:title="eqId42d68f677d145812a97d6478d3513aa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9" o:title="eqIdc3979643a3e5c2ef56c9b72316479a8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31" o:title="eqIdc5802d2f3e3fb830fb04120b1997796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 w14:paraId="09F03F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计算正确的是（    ）</w:t>
      </w:r>
    </w:p>
    <w:p w14:paraId="0988121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74123041" name="图片 674123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123041" name="图片 67412304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1pt;width:71.2pt;" o:ole="t" filled="f" o:preferrelative="t" stroked="f" coordsize="21600,21600">
            <v:path/>
            <v:fill on="f" focussize="0,0"/>
            <v:stroke on="f" joinstyle="miter"/>
            <v:imagedata r:id="rId34" o:title="eqIddbc8a26b88a2b5d619d8e6033f1ab0e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6" o:title="eqId39c2163c6745188baaf8d083a7bce57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 w14:paraId="0BE1320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101.15pt;" o:ole="t" filled="f" o:preferrelative="t" stroked="f" coordsize="21600,21600">
            <v:path/>
            <v:fill on="f" focussize="0,0"/>
            <v:stroke on="f" joinstyle="miter"/>
            <v:imagedata r:id="rId38" o:title="eqId9b865d27095e05f696894f94f9af987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130.5pt;" o:ole="t" filled="f" o:preferrelative="t" stroked="f" coordsize="21600,21600">
            <v:path/>
            <v:fill on="f" focussize="0,0"/>
            <v:stroke on="f" joinstyle="miter"/>
            <v:imagedata r:id="rId40" o:title="eqIda9be7efe14c3278b20155fa3fe15a07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 w14:paraId="31B3B2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近年来，随着环境治理的不断深入，成都已构建起“青山绿道蓝网”生态格局．如今空气质量越来越好，杜甫那句“窗含西岭千秋雪”已成为市民阳台外一道靓丽的风景．下面是成都市今年三月份某五天的空气质量指数（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2" o:title="eqId3ee60f6438d718270e950a4e7f1f8f4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：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4" o:title="eqIdf64af445299730619cc852614882f2b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6" o:title="eqIdd6fa7ec114ad2f18869a9a0a32361a4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8" o:title="eqId20cf2d895f839d9dccd4d385def4a46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0" o:title="eqId9cc032171884de00fe8b2128dcafd19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2" o:title="eqIdadf1a2d369203cbb461d38388e44ea0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组数据的中位数是（    ）</w:t>
      </w:r>
    </w:p>
    <w:p w14:paraId="43D5389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2" o:title="eqIdadf1a2d369203cbb461d38388e44ea0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6" o:title="eqIdd6fa7ec114ad2f18869a9a0a32361a4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4" o:title="eqIdf64af445299730619cc852614882f2b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8" o:title="eqId20cf2d895f839d9dccd4d385def4a46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 w14:paraId="46B576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8" o:title="eqId5138a9f70d5e8b0580e30fef6eb7bae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0" o:title="eqIde1a9c6a736e6eac98a676fa3232db5a5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2" o:title="eqIdb3182db896bc2462331796e2a610836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" o:title="eqId1dde8112e8eb968fd042418dd632759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一定正确的是（    ）</w:t>
      </w:r>
    </w:p>
    <w:p w14:paraId="299A03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8001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08520B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7" o:title="eqId7de966c316db1013defc56372fcf814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9" o:title="eqId9a23f35ebcd9799d82c1e41c09781a4c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71" o:title="eqIdcfc1f76257275ab4b04f9bc913535670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73" o:title="eqId03d21d06de0d7677aaff4b395b68ef6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</w:p>
    <w:p w14:paraId="1493CD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为贯彻教育部《大中小学劳动教育指导纲要（试行）》文件精神，某学校积极开设种植类劳动教育课．某班决定每位学生随机抽取一张卡片来确定自己的种植项目，老师提供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张背面完全相同的卡片，其中蔬菜类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张，正面分别印有白菜、辣椒、豇豆、茄子图案；水果类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，正面分别印有草莓、西瓜图案，每个图案对应该种植项目．把这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张卡片背面朝上洗匀，小明随机抽取一张，他恰好抽中水果类卡片的概率是（    ）</w:t>
      </w:r>
    </w:p>
    <w:p w14:paraId="0967EE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5" o:title="eqIdf89eef3148f2d4d09379767b4af69132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7" o:title="eqId4dac452fbb5ef6dd653e7fbbef63948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79" o:title="eqId56d266a04f3dc7483eddbc26c5e487db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81" o:title="eqId5e6486784415f3537c9a13556c05d893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</w:p>
    <w:p w14:paraId="3342A3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《孙子算经》是中国古代重要的数学著作，是《算经十书》之一．书中记载了这样一个题目：今有木，不知长短．引绳度之，余绳四尺五寸；屈绳量之，不足一尺．木长几何？其大意是：用一根绳子去量一根长木，绳子还剩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83" o:title="eqId370a93819267bb56c685cb1d74515d2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；将绳子对折再量长木，长木还剩余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85" o:title="eqIdbdaa19de263700a15fcf213d64a8cd5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．问木长多少尺？设木长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" o:title="eqId81dea63b8ce3e51adf66cf7b9982a24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则可列方程为（    ）</w:t>
      </w:r>
    </w:p>
    <w:p w14:paraId="4FA8CC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1pt;width:85.5pt;" o:ole="t" filled="f" o:preferrelative="t" stroked="f" coordsize="21600,21600">
            <v:path/>
            <v:fill on="f" focussize="0,0"/>
            <v:stroke on="f" joinstyle="miter"/>
            <v:imagedata r:id="rId89" o:title="eqId6196b099b855835788ea8ea2d0ee7741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91" o:title="eqId2c2c1c443a037c799f136732cab813c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</w:p>
    <w:p w14:paraId="114DAC1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1pt;width:85.5pt;" o:ole="t" filled="f" o:preferrelative="t" stroked="f" coordsize="21600,21600">
            <v:path/>
            <v:fill on="f" focussize="0,0"/>
            <v:stroke on="f" joinstyle="miter"/>
            <v:imagedata r:id="rId93" o:title="eqId3a86581c3aa56ee80756ddebfb5dff6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1pt;width:85.5pt;" o:ole="t" filled="f" o:preferrelative="t" stroked="f" coordsize="21600,21600">
            <v:path/>
            <v:fill on="f" focussize="0,0"/>
            <v:stroke on="f" joinstyle="miter"/>
            <v:imagedata r:id="rId95" o:title="eqId59c3c8deff2dee9832febd66ff8909d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p w14:paraId="4AD9EE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97" o:title="eqIda3a4fc3a60af44d2188f4703c4e4e27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99" o:title="eqId2ee80939187a84e1863eeb192a301c29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下列说法正确的是（    ）</w:t>
      </w:r>
    </w:p>
    <w:p w14:paraId="7D7E35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7430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C3C7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抛物线的对称轴为直线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04" o:title="eqId9b384412acba251d87902ab928902f1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抛物线的顶点坐标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4pt;width:50.5pt;" o:ole="t" filled="f" o:preferrelative="t" stroked="f" coordsize="21600,21600">
            <v:path/>
            <v:fill on="f" focussize="0,0"/>
            <v:stroke on="f" joinstyle="miter"/>
            <v:imagedata r:id="rId106" o:title="eqIdbb8acebb398f1deade0e3793a2a44a3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p w14:paraId="55AAEC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之间的距离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11" o:title="eqIdd91e07104b699c4012be2d26160976a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13" o:title="eqId7da6d82d173ad18cc040e94c925b5ab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5" o:title="eqIdd053b14c8588eee2acbbe44fc37a688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随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" o:title="eqId81dea63b8ce3e51adf66cf7b9982a24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增大而增大</w:t>
      </w:r>
    </w:p>
    <w:p w14:paraId="5740C47A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4239A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0D3D2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因式分解：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＝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D6D9C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118" o:title="eqId9b6f27a5622e58adcd3e94dcf2aafbf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20" o:title="eqId498bcfd1aac03057dcd0adef2dd113a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122" o:title="eqId54015ff5b49e3283901da1291b6b921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124" o:title="eqId46f6872ffb1934339c53c2c2282d588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6" o:title="eqId392cdb9d30684cce244bef94b8d861b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8" o:title="eqId4ff7942da6c3fc4005256fb1458557c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．</w:t>
      </w:r>
    </w:p>
    <w:p w14:paraId="3FE9AE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130" o:title="eqIdac61f3477e623aa4f924a82bd7a06ce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依次在同一条直线上．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pt;width:82pt;" o:ole="t" filled="f" o:preferrelative="t" stroked="f" coordsize="21600,21600">
            <v:path/>
            <v:fill on="f" focussize="0,0"/>
            <v:stroke on="f" joinstyle="miter"/>
            <v:imagedata r:id="rId132" o:title="eqIde3c7d6fe7523ddf454a4031fbe07a0f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34" o:title="eqId4cae70b8a9d2d2e96dea62c00ced04b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1D7423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0477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A0597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37" o:title="eqId7ee31829d0d4d5f779a957d7df8058a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139" o:title="eqId4b7780906d6bb01a62628a363dfc119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对称的点的坐标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00455F3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1" o:title="eqId15c0dbe3c080c4c4636c64803e5c1f7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3" o:title="eqId8455657dde27aabe6adb7b188e031c1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b79dd200766db27fb90d6bd1992cf65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按以下步骤作图：①以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适当长为半径作弧，分别交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b79dd200766db27fb90d6bd1992cf65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0" o:title="eqIde1a9c6a736e6eac98a676fa3232db5a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0" o:title="eqIdac047e91852b91af639feec23a9598b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52" o:title="eqId54a5d7d3b6b63fe5c24c3907b7a8eaa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以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3" o:title="eqId8455657dde27aabe6adb7b188e031c1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55" o:title="eqIdd1165830b314a0dab65ea267e82bd3f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交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7" o:title="eqId93c3f982d999937891eec4cb22d62e5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159" o:title="eqId1da895d8bd043625a0839128252130d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以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159" o:title="eqId1da895d8bd043625a0839128252130d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2" o:title="eqIdaa29fe6cd9eb51c184f6299d437375c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在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64" o:title="eqId7cbce11aa19b8bd2bf6ee5a834e005d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部交前面的弧于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66" o:title="eqId28b1ba4307cfde9b424d468bfcdf6c5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④过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66" o:title="eqId28b1ba4307cfde9b424d468bfcdf6c5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射线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69" o:title="eqIdb865d36e3fdd5e443817456469ecda7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1" o:title="eqId764509115979e9958101808383672ec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3" o:title="eqId2a30f3a8b673cc28bd90c50cf1a3528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8pt;width:34pt;" o:ole="t" filled="f" o:preferrelative="t" stroked="f" coordsize="21600,21600">
            <v:path/>
            <v:fill on="f" focussize="0,0"/>
            <v:stroke on="f" joinstyle="miter"/>
            <v:imagedata r:id="rId175" o:title="eqId1f2281cb6df0c3c518ce5ed19a02b57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四边形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7" o:title="eqId778f6f1b4e753c19ed472d81044ad18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比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79" o:title="eqId36f2fa9ec0c98f0394ec1bf1cfb314b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81" o:title="eqId68f1e72cbc30ad5fca807664692ea30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024446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5621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0FB6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59D19B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9pt;width:164.5pt;" o:ole="t" filled="f" o:preferrelative="t" stroked="f" coordsize="21600,21600">
            <v:path/>
            <v:fill on="f" focussize="0,0"/>
            <v:stroke on="f" joinstyle="miter"/>
            <v:imagedata r:id="rId184" o:title="eqIda7c19942bd3a039534cfd9545216698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E567B4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51.75pt;width:96pt;" o:ole="t" filled="f" o:preferrelative="t" stroked="f" coordsize="21600,21600">
            <v:path/>
            <v:fill on="f" focussize="0,0"/>
            <v:stroke on="f" joinstyle="miter"/>
            <v:imagedata r:id="rId186" o:title="eqId0c27893c891d9e0dbb641af69b1ebd2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</w:p>
    <w:p w14:paraId="6B8C9F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文明是一座城市的名片，更是一座城市的底蕴．成都市某学校于细微处着眼，于贴心处落地，积极组织师生参加“创建全国文明典范城市志愿者服务”活动，其服务项目有“清洁卫生”“敬老服务”“文明宣传”“交通劝导”，每名参加志愿者服务的师生只参加其中一项．为了解各项目参与情况，该校随机调查了参加志愿者服务的部分师生，将调查结果绘制成如下两幅不完整的统计图．</w:t>
      </w:r>
    </w:p>
    <w:p w14:paraId="7B1EEE0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00475" cy="19812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C273C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统计图信息，解答下列问题：</w:t>
      </w:r>
    </w:p>
    <w:p w14:paraId="679223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调查的师生共有___________人，请补全条形统计图；</w:t>
      </w:r>
    </w:p>
    <w:p w14:paraId="36CA58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扇形统计图中，求“敬老服务”对应的圆心角度数：</w:t>
      </w:r>
    </w:p>
    <w:p w14:paraId="19EFC8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校共有</w:t>
      </w:r>
      <w:r>
        <w:rPr>
          <w:rFonts w:ascii="Times New Roman" w:hAnsi="Times New Roman" w:eastAsia="Times New Roman" w:cs="Times New Roman"/>
          <w:color w:val="000000"/>
        </w:rPr>
        <w:t>1500</w:t>
      </w:r>
      <w:r>
        <w:rPr>
          <w:rFonts w:ascii="宋体" w:hAnsi="宋体" w:eastAsia="宋体" w:cs="宋体"/>
          <w:color w:val="000000"/>
        </w:rPr>
        <w:t>名师生，若有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15pt;width:24.95pt;" o:ole="t" filled="f" o:preferrelative="t" stroked="f" coordsize="21600,21600">
            <v:path/>
            <v:fill on="f" focussize="0,0"/>
            <v:stroke on="f" joinstyle="miter"/>
            <v:imagedata r:id="rId189" o:title="eqIdfbb00d558e456638de8ff1788db5a8d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师生参加志愿者服务，请你估计参加“文明宣传”项目的师生人数．</w:t>
      </w:r>
    </w:p>
    <w:p w14:paraId="5E8D8D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为建设美好公园社区，增强民众生活幸福感，某社区服务中心在文化活动室墙外安装避阳篷，便于社区居民休憩．如图，在侧面示意图中，遮阳篷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b79dd200766db27fb90d6bd1992cf65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11" o:title="eqIdd91e07104b699c4012be2d26160976a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与水平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74123047" name="图片 674123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123047" name="图片 674123047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夹角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94" o:title="eqId22f25cd21af818ad98b6d9f023ba285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靠墙端离地高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1" o:title="eqId764509115979e9958101808383672ec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97" o:title="eqIdb8860d9787671b53b1ab68b3d526f5c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当太阳光线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9" o:title="eqId88929f4ba0851730d5f941d426b8754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地面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01" o:title="eqIda6b41d4070854edfaa24071137b314cb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夹角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03" o:title="eqId79a97bb4dcfab4ec7539bc783d563c4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阴影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5" o:title="eqIde1ffb98f1e3c1317c0db403d3af04bd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（结果精确到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07" o:title="eqId2466cd4f7db939faf82172df7040b16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；参考数据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pt;width:207pt;" o:ole="t" filled="f" o:preferrelative="t" stroked="f" coordsize="21600,21600">
            <v:path/>
            <v:fill on="f" focussize="0,0"/>
            <v:stroke on="f" joinstyle="miter"/>
            <v:imagedata r:id="rId209" o:title="eqId2b0a09548faf546faf3f55a5e1b758a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25527B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57525" cy="11239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2B172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以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1" o:title="eqId15c0dbe3c080c4c4636c64803e5c1f7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3" o:title="eqId60ef95894ceebaf236170e8832dcf7e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作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7" o:title="eqId0dc5c9827dfd0be5a9c85962d6ccbfb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15pt;width:49.95pt;" o:ole="t" filled="f" o:preferrelative="t" stroked="f" coordsize="21600,21600">
            <v:path/>
            <v:fill on="f" focussize="0,0"/>
            <v:stroke on="f" joinstyle="miter"/>
            <v:imagedata r:id="rId219" o:title="eqIdb28971fe3e3f9d3849400e98b46fc3b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222" o:title="eqId24c52b5e74d6c48c407b566e69b64a5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224" o:title="eqId9ffae22f161495ba3552ee0c1caf53a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0F309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2573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4D99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55pt;width:48.45pt;" o:ole="t" filled="f" o:preferrelative="t" stroked="f" coordsize="21600,21600">
            <v:path/>
            <v:fill on="f" focussize="0,0"/>
            <v:stroke on="f" joinstyle="miter"/>
            <v:imagedata r:id="rId227" o:title="eqId4b10134e7a46e6f6f7cb9d5e2371727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E3BF4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pt;width:92.5pt;" o:ole="t" filled="f" o:preferrelative="t" stroked="f" coordsize="21600,21600">
            <v:path/>
            <v:fill on="f" focussize="0,0"/>
            <v:stroke on="f" joinstyle="miter"/>
            <v:imagedata r:id="rId229" o:title="eqIda18f3173ac75ee403762d40f5188093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1" o:title="eqIdf52a58fbaf4fea03567e88a9f0f6e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3" o:title="eqIde6e490f703eb6c9bb1278c78ebc2d66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03CC30F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37" o:title="eqId7ee31829d0d4d5f779a957d7df8058a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直线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36" o:title="eqId1882d2f789de61b5b7e3ec952e13b99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与反比例函数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38" o:title="eqId07854693dd2e33f66030d6106eb6e0e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的一个交点为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40" o:title="eqId126bc32b72447e06b043c6f15994838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垂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．</w:t>
      </w:r>
    </w:p>
    <w:p w14:paraId="30C457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90775" cy="24003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A6346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及反比例函数的表达式；</w:t>
      </w:r>
    </w:p>
    <w:p w14:paraId="0966D3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1" o:title="eqId15c0dbe3c080c4c4636c64803e5c1f7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；</w:t>
      </w:r>
    </w:p>
    <w:p w14:paraId="48B028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上一点，连接</w:t>
      </w:r>
      <w:r>
        <w:rPr>
          <w:rFonts w:ascii="Times New Roman" w:hAnsi="Times New Roman" w:eastAsia="Times New Roman" w:cs="Times New Roman"/>
          <w:i/>
          <w:color w:val="000000"/>
        </w:rPr>
        <w:t>PA</w:t>
      </w:r>
      <w:r>
        <w:rPr>
          <w:rFonts w:ascii="宋体" w:hAnsi="宋体" w:eastAsia="宋体" w:cs="宋体"/>
          <w:color w:val="000000"/>
        </w:rPr>
        <w:t>，以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位似中心画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5pt;width:35.05pt;" o:ole="t" filled="f" o:preferrelative="t" stroked="f" coordsize="21600,21600">
            <v:path/>
            <v:fill on="f" focussize="0,0"/>
            <v:stroke on="f" joinstyle="miter"/>
            <v:imagedata r:id="rId244" o:title="eqId7cff7399ecc698e2fb415147c96d0d0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它与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46" o:title="eqId2205cffebf8c4d5f81d15ed7b85c893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似，相似比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恰好都落在反比例函数图象上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及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．</w:t>
      </w:r>
    </w:p>
    <w:p w14:paraId="3C17044E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B</w:t>
      </w:r>
      <w:r>
        <w:rPr>
          <w:rFonts w:ascii="宋体" w:hAnsi="宋体" w:eastAsia="宋体" w:cs="宋体"/>
          <w:b/>
          <w:color w:val="000000"/>
          <w:sz w:val="24"/>
        </w:rPr>
        <w:t>卷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E6C64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30214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6.5pt;width:83.5pt;" o:ole="t" filled="f" o:preferrelative="t" stroked="f" coordsize="21600,21600">
            <v:path/>
            <v:fill on="f" focussize="0,0"/>
            <v:stroke on="f" joinstyle="miter"/>
            <v:imagedata r:id="rId248" o:title="eqIdc187b9ed75f077918eb0fd05c963d6c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代数式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8.5pt;width:106pt;" o:ole="t" filled="f" o:preferrelative="t" stroked="f" coordsize="21600,21600">
            <v:path/>
            <v:fill on="f" focussize="0,0"/>
            <v:stroke on="f" joinstyle="miter"/>
            <v:imagedata r:id="rId250" o:title="eqIde12b876d774ea502d4070fb9672135d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的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64EEC2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一个几何体由几个大小相同的小立方块搭成，它的主视图和俯视图如图所示，则搭成这个几何体的小立方块最多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个．</w:t>
      </w:r>
    </w:p>
    <w:p w14:paraId="18DB21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47750" cy="11144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16237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传承非遗文化，讲好中国故事，某地准备在一个场馆进行川剧演出．该场馆底面为一个圆形，如图所示，其半径是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米，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有一笔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74123045" name="图片 674123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123045" name="图片 674123045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栏杆，圆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到栏杆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1" o:title="eqIdf52a58fbaf4fea03567e88a9f0f6e37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是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米，观众在阴影区域里观看演出，如果每平方米可以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名观众，那么最多可容纳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名观众同时观看演出．（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254" o:title="eqId70f5389990c3a0c5373f3bd9fb2454c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3.14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56" o:title="eqIda7ffe8515ff6183c1c7775dc6f94bdb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1.73</w:t>
      </w:r>
      <w:r>
        <w:rPr>
          <w:rFonts w:ascii="宋体" w:hAnsi="宋体" w:eastAsia="宋体" w:cs="宋体"/>
          <w:color w:val="000000"/>
        </w:rPr>
        <w:t>）</w:t>
      </w:r>
    </w:p>
    <w:p w14:paraId="10125C2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47750" cy="8953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B8531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59" o:title="eqIddd967903ed5a6f640a5b801ec8be007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261" o:title="eqId45acdbac251ca6b76a166c1242e71df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5" o:title="eqIde1ffb98f1e3c1317c0db403d3af04bd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264" o:title="eqId8fabb884dc5f9609de491245463bbe9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b79dd200766db27fb90d6bd1992cf65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3" o:title="eqId8455657dde27aabe6adb7b188e031c1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3" o:title="eqId8455657dde27aabe6adb7b188e031c1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269" o:title="eqIdc436f108fd4921dae15ecff19270237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0" o:title="eqIde1a9c6a736e6eac98a676fa3232db5a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3" o:title="eqId2a30f3a8b673cc28bd90c50cf1a3528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4pt;width:30.8pt;" o:ole="t" filled="f" o:preferrelative="t" stroked="f" coordsize="21600,21600">
            <v:path/>
            <v:fill on="f" focussize="0,0"/>
            <v:stroke on="f" joinstyle="miter"/>
            <v:imagedata r:id="rId273" o:title="eqId2689f0ce5ab3467d8214794d8acb2bd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5" o:title="eqId1a6c6e7c025362c46a64a8956761f08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得到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277" o:title="eqId72cb97395ebc5ee1b212afb7a97b985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9" o:title="eqIda679040c4d556723e482bacbab41356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0" o:title="eqIde1a9c6a736e6eac98a676fa3232db5a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82" o:title="eqId895dc3dc3a6606ff487a4c4863e1850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1pt;width:43.5pt;" o:ole="t" filled="f" o:preferrelative="t" stroked="f" coordsize="21600,21600">
            <v:path/>
            <v:fill on="f" focussize="0,0"/>
            <v:stroke on="f" joinstyle="miter"/>
            <v:imagedata r:id="rId284" o:title="eqIdfde51701d193b54820a026cb17821b2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286" o:title="eqIde33e8045277a342dbbaff481815bd53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527E6D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2001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5D38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定义：如果一个正整数能表示为两个正整数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89" o:title="eqId294f5ba74cdf695fc9a8a8e52f42132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1" o:title="eqIdb6a24198bd04c29321ae5dc5a28fe42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方差，且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293" o:title="eqIdd39a99afe50d975bc9ab1e3a1b3d7ad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称这个正整数为“智慧优数”．例如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6.2pt;width:57pt;" o:ole="t" filled="f" o:preferrelative="t" stroked="f" coordsize="21600,21600">
            <v:path/>
            <v:fill on="f" focussize="0,0"/>
            <v:stroke on="f" joinstyle="miter"/>
            <v:imagedata r:id="rId295" o:title="eqIdfe86423fa7639e143883a4a4e02a7a5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就是一个智慧优数，可以利用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119pt;" o:ole="t" filled="f" o:preferrelative="t" stroked="f" coordsize="21600,21600">
            <v:path/>
            <v:fill on="f" focussize="0,0"/>
            <v:stroke on="f" joinstyle="miter"/>
            <v:imagedata r:id="rId297" o:title="eqIda4fec079d9c502d77b5c073110b3101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研究．若将智慧优数从小到大排列，则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智慧优数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第</w:t>
      </w:r>
      <w:r>
        <w:rPr>
          <w:rFonts w:ascii="Times New Roman" w:hAnsi="Times New Roman" w:eastAsia="Times New Roman" w:cs="Times New Roman"/>
          <w:color w:val="000000"/>
        </w:rPr>
        <w:t>23</w:t>
      </w:r>
      <w:r>
        <w:rPr>
          <w:rFonts w:ascii="宋体" w:hAnsi="宋体" w:eastAsia="宋体" w:cs="宋体"/>
          <w:color w:val="000000"/>
        </w:rPr>
        <w:t>个智慧优数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82F1A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D613B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99" o:title="eqId0875d9cad7f9332984f2040a3dea6c60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01" o:title="eqId8b06e95b57b7a81cd81d05557a11fa92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03" o:title="eqIdd1835e4f4b1b030477f65dabd16ce080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日至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305" o:title="eqIdcd3304e23f3b0f9569c4140ca89b6498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305" o:title="eqIdcd3304e23f3b0f9569c4140ca89b6498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日，第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08" o:title="eqId436dde5d8ac0232d980cc64d8c4525c4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届世界大学生运动会将在成都举行．“当好东道主，热情迎嘉宾”，成都某知名小吃店计划购买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食材制作小吃．已知购买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85" o:title="eqIdbdaa19de263700a15fcf213d64a8cd5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85" o:title="eqIdbdaa19de263700a15fcf213d64a8cd57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共需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16" o:title="eqId4a1ddc08c28da89bf1ddb96c9127b5a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购买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11" o:title="eqIdd91e07104b699c4012be2d26160976a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2" o:title="eqId5ca7d1107389675d32b56ec097464c1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共需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22" o:title="eqIda484eab26a47bfc9bb5a34797404aee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．</w:t>
      </w:r>
    </w:p>
    <w:p w14:paraId="5413E7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食材的单价；</w:t>
      </w:r>
    </w:p>
    <w:p w14:paraId="7015FD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小吃店计划购买两种食材共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26" o:title="eqId67a172c8f45dfb383b743028cd77deaa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，其中购买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千克数不少于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食材千克数的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30" o:title="eqId61128ab996360a038e6e64d82fcba00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当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食材分别购买多少千克时，总费用最少？并求出最少总费用．</w:t>
      </w:r>
    </w:p>
    <w:p w14:paraId="62BBA7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37" o:title="eqId7ee31829d0d4d5f779a957d7df8058a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已知抛物线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335" o:title="eqIde3666050060fb25232784bb8ed3545ed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37" o:title="eqIdc798c77d412bf82b4ab8d25aa6f351e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39" o:title="eqId42a2b8b43e1fe82fc439d145e91b860c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6.2pt;width:66pt;" o:ole="t" filled="f" o:preferrelative="t" stroked="f" coordsize="21600,21600">
            <v:path/>
            <v:fill on="f" focussize="0,0"/>
            <v:stroke on="f" joinstyle="miter"/>
            <v:imagedata r:id="rId341" o:title="eqIdb343d77ee4dced82ecc479206c42977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交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两点．</w:t>
      </w:r>
    </w:p>
    <w:p w14:paraId="607445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10075" cy="171450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3D3FA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函数表达式；</w:t>
      </w:r>
    </w:p>
    <w:p w14:paraId="5A54FB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44" o:title="eqId7a855335176fc36a15017f50a856134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1" o:title="eqIdf52a58fbaf4fea03567e88a9f0f6e37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腰的等腰三角形，求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；</w:t>
      </w:r>
    </w:p>
    <w:p w14:paraId="172248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47" o:title="eqId82d3175ab92b729dfd24f209e448e60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垂线，交直线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交直线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试探究：是否存在常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49" o:title="eqIda8f75643c329a45d3a37e06e1eed4c3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始终成立？若存在，求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；若不存在，请说明理由．</w:t>
      </w:r>
    </w:p>
    <w:p w14:paraId="5EE9A5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探究式学习是新课程倡导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74123039" name="图片 674123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123039" name="图片 674123039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重要学习方式，某兴趣小组拟做以下探究．</w:t>
      </w:r>
    </w:p>
    <w:p w14:paraId="0245C81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59" o:title="eqIddd967903ed5a6f640a5b801ec8be007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5pt;width:100.5pt;" o:ole="t" filled="f" o:preferrelative="t" stroked="f" coordsize="21600,21600">
            <v:path/>
            <v:fill on="f" focussize="0,0"/>
            <v:stroke on="f" joinstyle="miter"/>
            <v:imagedata r:id="rId352" o:title="eqIde2bcb64c11c2d58a2306194400f96ef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1" o:title="eqIdf52a58fbaf4fea03567e88a9f0f6e37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一点，且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1pt;width:43.5pt;" o:ole="t" filled="f" o:preferrelative="t" stroked="f" coordsize="21600,21600">
            <v:path/>
            <v:fill on="f" focussize="0,0"/>
            <v:stroke on="f" joinstyle="miter"/>
            <v:imagedata r:id="rId355" o:title="eqId825671c551cc4593793b40c43d46757a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正整数）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3" o:title="eqId60ef95894ceebaf236170e8832dcf7e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动点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3" o:title="eqIde6e490f703eb6c9bb1278c78ebc2d66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交直线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7" o:title="eqId0dc5c9827dfd0be5a9c85962d6ccbfb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0FFDAC2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43330"/>
            <wp:effectExtent l="0" t="0" r="0" b="1397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4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BA50B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初步感知】</w:t>
      </w:r>
    </w:p>
    <w:p w14:paraId="6F65F7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61" o:title="eqIdc87b351f16728b0023fd63678f8103c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兴趣小组探究得出结论：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363" o:title="eqId36978e392c8df4668ed3f74641febbf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写出证明过程．</w:t>
      </w:r>
    </w:p>
    <w:p w14:paraId="510D03A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深入探究】</w:t>
      </w:r>
    </w:p>
    <w:p w14:paraId="2A463F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5" o:title="eqIdcc2d3df37e73a8abea815f37dbb3fff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7" o:title="eqId0dc5c9827dfd0be5a9c85962d6ccbfb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试探究线段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368" o:title="eqId02a8dacb1b4ec6b635d336fd98b23d1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74123043" name="图片 674123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123043" name="图片 674123043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数量关系，请写出结论并证明；</w:t>
      </w:r>
    </w:p>
    <w:p w14:paraId="389A5A1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请通过类比、归纳、猜想，探究出线段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368" o:title="eqId02a8dacb1b4ec6b635d336fd98b23d17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数量关系的一般结论（直接写出结论，不必证明）</w:t>
      </w:r>
    </w:p>
    <w:p w14:paraId="2CB5405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拓展运用】</w:t>
      </w:r>
    </w:p>
    <w:p w14:paraId="190233BA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71" o:title="eqId49b50357a6545cae8348e3059312f520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71" o:title="eqId49b50357a6545cae8348e3059312f52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7.5pt;width:53.5pt;" o:ole="t" filled="f" o:preferrelative="t" stroked="f" coordsize="21600,21600">
            <v:path/>
            <v:fill on="f" focussize="0,0"/>
            <v:stroke on="f" joinstyle="miter"/>
            <v:imagedata r:id="rId374" o:title="eqId080ca48cd27d4bf9d9ef084b558fc17a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到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过程中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运动的路径长（用含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代数式表示）．</w:t>
      </w:r>
    </w:p>
    <w:p w14:paraId="4C433B69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D54839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319989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0CD5042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AA5E41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C91FCAA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6F92B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C8B49B4"/>
    <w:rsid w:val="34C91197"/>
    <w:rsid w:val="38274566"/>
    <w:rsid w:val="3D400E4A"/>
    <w:rsid w:val="65917B3A"/>
    <w:rsid w:val="773A6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2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3.bin"/><Relationship Id="rId9" Type="http://schemas.openxmlformats.org/officeDocument/2006/relationships/theme" Target="theme/theme1.xml"/><Relationship Id="rId89" Type="http://schemas.openxmlformats.org/officeDocument/2006/relationships/image" Target="media/image38.wmf"/><Relationship Id="rId88" Type="http://schemas.openxmlformats.org/officeDocument/2006/relationships/oleObject" Target="embeddings/oleObject42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1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5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" Type="http://schemas.openxmlformats.org/officeDocument/2006/relationships/footer" Target="footer3.xml"/><Relationship Id="rId79" Type="http://schemas.openxmlformats.org/officeDocument/2006/relationships/image" Target="media/image33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2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4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" Type="http://schemas.openxmlformats.org/officeDocument/2006/relationships/footer" Target="footer2.xml"/><Relationship Id="rId69" Type="http://schemas.openxmlformats.org/officeDocument/2006/relationships/image" Target="media/image28.wmf"/><Relationship Id="rId68" Type="http://schemas.openxmlformats.org/officeDocument/2006/relationships/oleObject" Target="embeddings/oleObject32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1.bin"/><Relationship Id="rId65" Type="http://schemas.openxmlformats.org/officeDocument/2006/relationships/image" Target="media/image26.png"/><Relationship Id="rId64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4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3.wmf"/><Relationship Id="rId6" Type="http://schemas.openxmlformats.org/officeDocument/2006/relationships/footer" Target="footer1.xml"/><Relationship Id="rId59" Type="http://schemas.openxmlformats.org/officeDocument/2006/relationships/oleObject" Target="embeddings/oleObject28.bin"/><Relationship Id="rId58" Type="http://schemas.openxmlformats.org/officeDocument/2006/relationships/image" Target="media/image22.wmf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0.bin"/><Relationship Id="rId46" Type="http://schemas.openxmlformats.org/officeDocument/2006/relationships/image" Target="media/image18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4.wmf"/><Relationship Id="rId376" Type="http://schemas.openxmlformats.org/officeDocument/2006/relationships/fontTable" Target="fontTable.xml"/><Relationship Id="rId375" Type="http://schemas.openxmlformats.org/officeDocument/2006/relationships/customXml" Target="../customXml/item1.xml"/><Relationship Id="rId374" Type="http://schemas.openxmlformats.org/officeDocument/2006/relationships/image" Target="media/image162.wmf"/><Relationship Id="rId373" Type="http://schemas.openxmlformats.org/officeDocument/2006/relationships/oleObject" Target="embeddings/oleObject203.bin"/><Relationship Id="rId372" Type="http://schemas.openxmlformats.org/officeDocument/2006/relationships/oleObject" Target="embeddings/oleObject202.bin"/><Relationship Id="rId371" Type="http://schemas.openxmlformats.org/officeDocument/2006/relationships/image" Target="media/image161.wmf"/><Relationship Id="rId370" Type="http://schemas.openxmlformats.org/officeDocument/2006/relationships/oleObject" Target="embeddings/oleObject201.bin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200.bin"/><Relationship Id="rId368" Type="http://schemas.openxmlformats.org/officeDocument/2006/relationships/image" Target="media/image160.wmf"/><Relationship Id="rId367" Type="http://schemas.openxmlformats.org/officeDocument/2006/relationships/oleObject" Target="embeddings/oleObject199.bin"/><Relationship Id="rId366" Type="http://schemas.openxmlformats.org/officeDocument/2006/relationships/oleObject" Target="embeddings/oleObject198.bin"/><Relationship Id="rId365" Type="http://schemas.openxmlformats.org/officeDocument/2006/relationships/image" Target="media/image159.wmf"/><Relationship Id="rId364" Type="http://schemas.openxmlformats.org/officeDocument/2006/relationships/oleObject" Target="embeddings/oleObject197.bin"/><Relationship Id="rId363" Type="http://schemas.openxmlformats.org/officeDocument/2006/relationships/image" Target="media/image158.wmf"/><Relationship Id="rId362" Type="http://schemas.openxmlformats.org/officeDocument/2006/relationships/oleObject" Target="embeddings/oleObject196.bin"/><Relationship Id="rId361" Type="http://schemas.openxmlformats.org/officeDocument/2006/relationships/image" Target="media/image157.wmf"/><Relationship Id="rId360" Type="http://schemas.openxmlformats.org/officeDocument/2006/relationships/oleObject" Target="embeddings/oleObject195.bin"/><Relationship Id="rId36" Type="http://schemas.openxmlformats.org/officeDocument/2006/relationships/image" Target="media/image13.wmf"/><Relationship Id="rId359" Type="http://schemas.openxmlformats.org/officeDocument/2006/relationships/image" Target="media/image156.png"/><Relationship Id="rId358" Type="http://schemas.openxmlformats.org/officeDocument/2006/relationships/oleObject" Target="embeddings/oleObject194.bin"/><Relationship Id="rId357" Type="http://schemas.openxmlformats.org/officeDocument/2006/relationships/oleObject" Target="embeddings/oleObject193.bin"/><Relationship Id="rId356" Type="http://schemas.openxmlformats.org/officeDocument/2006/relationships/oleObject" Target="embeddings/oleObject192.bin"/><Relationship Id="rId355" Type="http://schemas.openxmlformats.org/officeDocument/2006/relationships/image" Target="media/image155.wmf"/><Relationship Id="rId354" Type="http://schemas.openxmlformats.org/officeDocument/2006/relationships/oleObject" Target="embeddings/oleObject191.bin"/><Relationship Id="rId353" Type="http://schemas.openxmlformats.org/officeDocument/2006/relationships/oleObject" Target="embeddings/oleObject190.bin"/><Relationship Id="rId352" Type="http://schemas.openxmlformats.org/officeDocument/2006/relationships/image" Target="media/image154.wmf"/><Relationship Id="rId351" Type="http://schemas.openxmlformats.org/officeDocument/2006/relationships/oleObject" Target="embeddings/oleObject189.bin"/><Relationship Id="rId350" Type="http://schemas.openxmlformats.org/officeDocument/2006/relationships/oleObject" Target="embeddings/oleObject188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53.wmf"/><Relationship Id="rId348" Type="http://schemas.openxmlformats.org/officeDocument/2006/relationships/oleObject" Target="embeddings/oleObject187.bin"/><Relationship Id="rId347" Type="http://schemas.openxmlformats.org/officeDocument/2006/relationships/image" Target="media/image152.wmf"/><Relationship Id="rId346" Type="http://schemas.openxmlformats.org/officeDocument/2006/relationships/oleObject" Target="embeddings/oleObject186.bin"/><Relationship Id="rId345" Type="http://schemas.openxmlformats.org/officeDocument/2006/relationships/oleObject" Target="embeddings/oleObject185.bin"/><Relationship Id="rId344" Type="http://schemas.openxmlformats.org/officeDocument/2006/relationships/image" Target="media/image151.wmf"/><Relationship Id="rId343" Type="http://schemas.openxmlformats.org/officeDocument/2006/relationships/oleObject" Target="embeddings/oleObject184.bin"/><Relationship Id="rId342" Type="http://schemas.openxmlformats.org/officeDocument/2006/relationships/image" Target="media/image150.png"/><Relationship Id="rId341" Type="http://schemas.openxmlformats.org/officeDocument/2006/relationships/image" Target="media/image149.wmf"/><Relationship Id="rId340" Type="http://schemas.openxmlformats.org/officeDocument/2006/relationships/oleObject" Target="embeddings/oleObject183.bin"/><Relationship Id="rId34" Type="http://schemas.openxmlformats.org/officeDocument/2006/relationships/image" Target="media/image12.wmf"/><Relationship Id="rId339" Type="http://schemas.openxmlformats.org/officeDocument/2006/relationships/image" Target="media/image148.wmf"/><Relationship Id="rId338" Type="http://schemas.openxmlformats.org/officeDocument/2006/relationships/oleObject" Target="embeddings/oleObject182.bin"/><Relationship Id="rId337" Type="http://schemas.openxmlformats.org/officeDocument/2006/relationships/image" Target="media/image147.wmf"/><Relationship Id="rId336" Type="http://schemas.openxmlformats.org/officeDocument/2006/relationships/oleObject" Target="embeddings/oleObject181.bin"/><Relationship Id="rId335" Type="http://schemas.openxmlformats.org/officeDocument/2006/relationships/image" Target="media/image146.wmf"/><Relationship Id="rId334" Type="http://schemas.openxmlformats.org/officeDocument/2006/relationships/oleObject" Target="embeddings/oleObject180.bin"/><Relationship Id="rId333" Type="http://schemas.openxmlformats.org/officeDocument/2006/relationships/oleObject" Target="embeddings/oleObject179.bin"/><Relationship Id="rId332" Type="http://schemas.openxmlformats.org/officeDocument/2006/relationships/oleObject" Target="embeddings/oleObject178.bin"/><Relationship Id="rId331" Type="http://schemas.openxmlformats.org/officeDocument/2006/relationships/oleObject" Target="embeddings/oleObject177.bin"/><Relationship Id="rId330" Type="http://schemas.openxmlformats.org/officeDocument/2006/relationships/image" Target="media/image145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76.bin"/><Relationship Id="rId328" Type="http://schemas.openxmlformats.org/officeDocument/2006/relationships/oleObject" Target="embeddings/oleObject175.bin"/><Relationship Id="rId327" Type="http://schemas.openxmlformats.org/officeDocument/2006/relationships/oleObject" Target="embeddings/oleObject174.bin"/><Relationship Id="rId326" Type="http://schemas.openxmlformats.org/officeDocument/2006/relationships/image" Target="media/image144.wmf"/><Relationship Id="rId325" Type="http://schemas.openxmlformats.org/officeDocument/2006/relationships/oleObject" Target="embeddings/oleObject173.bin"/><Relationship Id="rId324" Type="http://schemas.openxmlformats.org/officeDocument/2006/relationships/oleObject" Target="embeddings/oleObject172.bin"/><Relationship Id="rId323" Type="http://schemas.openxmlformats.org/officeDocument/2006/relationships/oleObject" Target="embeddings/oleObject171.bin"/><Relationship Id="rId322" Type="http://schemas.openxmlformats.org/officeDocument/2006/relationships/image" Target="media/image143.wmf"/><Relationship Id="rId321" Type="http://schemas.openxmlformats.org/officeDocument/2006/relationships/oleObject" Target="embeddings/oleObject170.bin"/><Relationship Id="rId320" Type="http://schemas.openxmlformats.org/officeDocument/2006/relationships/oleObject" Target="embeddings/oleObject169.bin"/><Relationship Id="rId32" Type="http://schemas.openxmlformats.org/officeDocument/2006/relationships/image" Target="media/image11.wmf"/><Relationship Id="rId319" Type="http://schemas.openxmlformats.org/officeDocument/2006/relationships/oleObject" Target="embeddings/oleObject168.bin"/><Relationship Id="rId318" Type="http://schemas.openxmlformats.org/officeDocument/2006/relationships/oleObject" Target="embeddings/oleObject167.bin"/><Relationship Id="rId317" Type="http://schemas.openxmlformats.org/officeDocument/2006/relationships/oleObject" Target="embeddings/oleObject166.bin"/><Relationship Id="rId316" Type="http://schemas.openxmlformats.org/officeDocument/2006/relationships/image" Target="media/image142.wmf"/><Relationship Id="rId315" Type="http://schemas.openxmlformats.org/officeDocument/2006/relationships/oleObject" Target="embeddings/oleObject165.bin"/><Relationship Id="rId314" Type="http://schemas.openxmlformats.org/officeDocument/2006/relationships/oleObject" Target="embeddings/oleObject164.bin"/><Relationship Id="rId313" Type="http://schemas.openxmlformats.org/officeDocument/2006/relationships/oleObject" Target="embeddings/oleObject163.bin"/><Relationship Id="rId312" Type="http://schemas.openxmlformats.org/officeDocument/2006/relationships/oleObject" Target="embeddings/oleObject162.bin"/><Relationship Id="rId311" Type="http://schemas.openxmlformats.org/officeDocument/2006/relationships/oleObject" Target="embeddings/oleObject161.bin"/><Relationship Id="rId310" Type="http://schemas.openxmlformats.org/officeDocument/2006/relationships/oleObject" Target="embeddings/oleObject160.bin"/><Relationship Id="rId31" Type="http://schemas.openxmlformats.org/officeDocument/2006/relationships/image" Target="media/image10.wmf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1.wmf"/><Relationship Id="rId307" Type="http://schemas.openxmlformats.org/officeDocument/2006/relationships/oleObject" Target="embeddings/oleObject158.bin"/><Relationship Id="rId306" Type="http://schemas.openxmlformats.org/officeDocument/2006/relationships/oleObject" Target="embeddings/oleObject157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56.bin"/><Relationship Id="rId303" Type="http://schemas.openxmlformats.org/officeDocument/2006/relationships/image" Target="media/image139.wmf"/><Relationship Id="rId302" Type="http://schemas.openxmlformats.org/officeDocument/2006/relationships/oleObject" Target="embeddings/oleObject155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54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53.bin"/><Relationship Id="rId297" Type="http://schemas.openxmlformats.org/officeDocument/2006/relationships/image" Target="media/image136.wmf"/><Relationship Id="rId296" Type="http://schemas.openxmlformats.org/officeDocument/2006/relationships/oleObject" Target="embeddings/oleObject152.bin"/><Relationship Id="rId295" Type="http://schemas.openxmlformats.org/officeDocument/2006/relationships/image" Target="media/image135.wmf"/><Relationship Id="rId294" Type="http://schemas.openxmlformats.org/officeDocument/2006/relationships/oleObject" Target="embeddings/oleObject151.bin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49.bin"/><Relationship Id="rId29" Type="http://schemas.openxmlformats.org/officeDocument/2006/relationships/image" Target="media/image9.wmf"/><Relationship Id="rId289" Type="http://schemas.openxmlformats.org/officeDocument/2006/relationships/image" Target="media/image132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1.png"/><Relationship Id="rId286" Type="http://schemas.openxmlformats.org/officeDocument/2006/relationships/image" Target="media/image130.wmf"/><Relationship Id="rId285" Type="http://schemas.openxmlformats.org/officeDocument/2006/relationships/oleObject" Target="embeddings/oleObject147.bin"/><Relationship Id="rId284" Type="http://schemas.openxmlformats.org/officeDocument/2006/relationships/image" Target="media/image129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28.wmf"/><Relationship Id="rId281" Type="http://schemas.openxmlformats.org/officeDocument/2006/relationships/oleObject" Target="embeddings/oleObject145.bin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26.wmf"/><Relationship Id="rId276" Type="http://schemas.openxmlformats.org/officeDocument/2006/relationships/oleObject" Target="embeddings/oleObject142.bin"/><Relationship Id="rId275" Type="http://schemas.openxmlformats.org/officeDocument/2006/relationships/image" Target="media/image125.wmf"/><Relationship Id="rId274" Type="http://schemas.openxmlformats.org/officeDocument/2006/relationships/oleObject" Target="embeddings/oleObject141.bin"/><Relationship Id="rId273" Type="http://schemas.openxmlformats.org/officeDocument/2006/relationships/image" Target="media/image124.wmf"/><Relationship Id="rId272" Type="http://schemas.openxmlformats.org/officeDocument/2006/relationships/oleObject" Target="embeddings/oleObject140.bin"/><Relationship Id="rId271" Type="http://schemas.openxmlformats.org/officeDocument/2006/relationships/oleObject" Target="embeddings/oleObject139.bin"/><Relationship Id="rId270" Type="http://schemas.openxmlformats.org/officeDocument/2006/relationships/oleObject" Target="embeddings/oleObject138.bin"/><Relationship Id="rId27" Type="http://schemas.openxmlformats.org/officeDocument/2006/relationships/image" Target="media/image8.wmf"/><Relationship Id="rId269" Type="http://schemas.openxmlformats.org/officeDocument/2006/relationships/image" Target="media/image123.wmf"/><Relationship Id="rId268" Type="http://schemas.openxmlformats.org/officeDocument/2006/relationships/oleObject" Target="embeddings/oleObject137.bin"/><Relationship Id="rId267" Type="http://schemas.openxmlformats.org/officeDocument/2006/relationships/oleObject" Target="embeddings/oleObject136.bin"/><Relationship Id="rId266" Type="http://schemas.openxmlformats.org/officeDocument/2006/relationships/oleObject" Target="embeddings/oleObject135.bin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2.wmf"/><Relationship Id="rId263" Type="http://schemas.openxmlformats.org/officeDocument/2006/relationships/oleObject" Target="embeddings/oleObject133.bin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19.png"/><Relationship Id="rId256" Type="http://schemas.openxmlformats.org/officeDocument/2006/relationships/image" Target="media/image118.wmf"/><Relationship Id="rId255" Type="http://schemas.openxmlformats.org/officeDocument/2006/relationships/oleObject" Target="embeddings/oleObject129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28.bin"/><Relationship Id="rId252" Type="http://schemas.openxmlformats.org/officeDocument/2006/relationships/oleObject" Target="embeddings/oleObject127.bin"/><Relationship Id="rId251" Type="http://schemas.openxmlformats.org/officeDocument/2006/relationships/image" Target="media/image116.png"/><Relationship Id="rId250" Type="http://schemas.openxmlformats.org/officeDocument/2006/relationships/image" Target="media/image115.wmf"/><Relationship Id="rId25" Type="http://schemas.openxmlformats.org/officeDocument/2006/relationships/image" Target="media/image7.wmf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3.bin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1.png"/><Relationship Id="rId240" Type="http://schemas.openxmlformats.org/officeDocument/2006/relationships/image" Target="media/image110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19.bin"/><Relationship Id="rId234" Type="http://schemas.openxmlformats.org/officeDocument/2006/relationships/oleObject" Target="embeddings/oleObject118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3.png"/><Relationship Id="rId224" Type="http://schemas.openxmlformats.org/officeDocument/2006/relationships/image" Target="media/image102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1.wmf"/><Relationship Id="rId221" Type="http://schemas.openxmlformats.org/officeDocument/2006/relationships/oleObject" Target="embeddings/oleObject112.bin"/><Relationship Id="rId220" Type="http://schemas.openxmlformats.org/officeDocument/2006/relationships/oleObject" Target="embeddings/oleObject111.bin"/><Relationship Id="rId22" Type="http://schemas.openxmlformats.org/officeDocument/2006/relationships/image" Target="media/image6.wmf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98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97.wmf"/><Relationship Id="rId212" Type="http://schemas.openxmlformats.org/officeDocument/2006/relationships/oleObject" Target="embeddings/oleObject107.bin"/><Relationship Id="rId211" Type="http://schemas.openxmlformats.org/officeDocument/2006/relationships/oleObject" Target="embeddings/oleObject106.bin"/><Relationship Id="rId210" Type="http://schemas.openxmlformats.org/officeDocument/2006/relationships/image" Target="media/image96.png"/><Relationship Id="rId21" Type="http://schemas.openxmlformats.org/officeDocument/2006/relationships/oleObject" Target="embeddings/oleObject7.bin"/><Relationship Id="rId209" Type="http://schemas.openxmlformats.org/officeDocument/2006/relationships/image" Target="media/image95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4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3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1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0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99.bin"/><Relationship Id="rId195" Type="http://schemas.openxmlformats.org/officeDocument/2006/relationships/oleObject" Target="embeddings/oleObject98.bin"/><Relationship Id="rId194" Type="http://schemas.openxmlformats.org/officeDocument/2006/relationships/image" Target="media/image88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87.wmf"/><Relationship Id="rId191" Type="http://schemas.openxmlformats.org/officeDocument/2006/relationships/oleObject" Target="embeddings/oleObject96.bin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6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85.png"/><Relationship Id="rId186" Type="http://schemas.openxmlformats.org/officeDocument/2006/relationships/image" Target="media/image84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3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2.png"/><Relationship Id="rId181" Type="http://schemas.openxmlformats.org/officeDocument/2006/relationships/image" Target="media/image81.wmf"/><Relationship Id="rId180" Type="http://schemas.openxmlformats.org/officeDocument/2006/relationships/oleObject" Target="embeddings/oleObject91.bin"/><Relationship Id="rId18" Type="http://schemas.openxmlformats.org/officeDocument/2006/relationships/image" Target="media/image5.wmf"/><Relationship Id="rId179" Type="http://schemas.openxmlformats.org/officeDocument/2006/relationships/image" Target="media/image80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76.wmf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5.wmf"/><Relationship Id="rId168" Type="http://schemas.openxmlformats.org/officeDocument/2006/relationships/oleObject" Target="embeddings/oleObject85.bin"/><Relationship Id="rId167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1.bin"/><Relationship Id="rId160" Type="http://schemas.openxmlformats.org/officeDocument/2006/relationships/oleObject" Target="embeddings/oleObject80.bin"/><Relationship Id="rId16" Type="http://schemas.openxmlformats.org/officeDocument/2006/relationships/image" Target="media/image4.wmf"/><Relationship Id="rId159" Type="http://schemas.openxmlformats.org/officeDocument/2006/relationships/image" Target="media/image71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67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4.bin"/><Relationship Id="rId148" Type="http://schemas.openxmlformats.org/officeDocument/2006/relationships/oleObject" Target="embeddings/oleObject73.bin"/><Relationship Id="rId147" Type="http://schemas.openxmlformats.org/officeDocument/2006/relationships/oleObject" Target="embeddings/oleObject72.bin"/><Relationship Id="rId146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3.wmf"/><Relationship Id="rId139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1.png"/><Relationship Id="rId134" Type="http://schemas.openxmlformats.org/officeDocument/2006/relationships/image" Target="media/image60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58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4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3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57.bin"/><Relationship Id="rId116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5.png"/><Relationship Id="rId101" Type="http://schemas.openxmlformats.org/officeDocument/2006/relationships/image" Target="media/image44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671</Words>
  <Characters>2890</Characters>
  <Lines>0</Lines>
  <Paragraphs>0</Paragraphs>
  <TotalTime>4</TotalTime>
  <ScaleCrop>false</ScaleCrop>
  <LinksUpToDate>false</LinksUpToDate>
  <CharactersWithSpaces>303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5T17:50:00Z</dcterms:created>
  <dc:creator>学科网试题生产平台</dc:creator>
  <dc:description>3259627199414272</dc:description>
  <cp:lastModifiedBy>上帝掷骰子吗</cp:lastModifiedBy>
  <dcterms:modified xsi:type="dcterms:W3CDTF">2024-07-19T05:41:0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1297A341F2B4D6EAF362B0AC786B3F7_12</vt:lpwstr>
  </property>
</Properties>
</file>